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425AF" w:rsidRPr="003D1D68" w:rsidRDefault="003D1D68">
      <w:pPr>
        <w:rPr>
          <w:rFonts w:ascii="Times New Roman" w:hAnsi="Times New Roman" w:cs="Times New Roman"/>
          <w:b/>
          <w:sz w:val="28"/>
          <w:szCs w:val="28"/>
        </w:rPr>
      </w:pPr>
      <w:r w:rsidRPr="003D1D68">
        <w:rPr>
          <w:rFonts w:ascii="Times New Roman" w:hAnsi="Times New Roman" w:cs="Times New Roman"/>
          <w:b/>
          <w:sz w:val="28"/>
          <w:szCs w:val="28"/>
        </w:rPr>
        <w:t>1-е практическое занятие</w:t>
      </w:r>
    </w:p>
    <w:p w:rsidR="00DA1A88" w:rsidRDefault="003D1D68" w:rsidP="00C61609">
      <w:pPr>
        <w:pStyle w:val="a3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</w:rPr>
      </w:pPr>
      <w:r w:rsidRPr="00DA1A88">
        <w:rPr>
          <w:rFonts w:ascii="Times New Roman" w:hAnsi="Times New Roman" w:cs="Times New Roman"/>
          <w:sz w:val="28"/>
          <w:szCs w:val="28"/>
        </w:rPr>
        <w:t xml:space="preserve">Освоение </w:t>
      </w:r>
      <w:r w:rsidR="00DA1A88">
        <w:rPr>
          <w:rFonts w:ascii="Times New Roman" w:hAnsi="Times New Roman" w:cs="Times New Roman"/>
          <w:sz w:val="28"/>
          <w:szCs w:val="28"/>
        </w:rPr>
        <w:t>методики расчета системы разработки.</w:t>
      </w:r>
    </w:p>
    <w:p w:rsidR="003D1D68" w:rsidRPr="00DA1A88" w:rsidRDefault="003D1D68" w:rsidP="00C61609">
      <w:pPr>
        <w:pStyle w:val="a3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</w:rPr>
      </w:pPr>
      <w:bookmarkStart w:id="0" w:name="_GoBack"/>
      <w:bookmarkEnd w:id="0"/>
      <w:r w:rsidRPr="00DA1A88">
        <w:rPr>
          <w:rFonts w:ascii="Times New Roman" w:hAnsi="Times New Roman" w:cs="Times New Roman"/>
          <w:sz w:val="28"/>
          <w:szCs w:val="28"/>
        </w:rPr>
        <w:t>Выбрать комплекс очистного оборудования согласно заданию на курсовое проектирование.</w:t>
      </w:r>
    </w:p>
    <w:p w:rsidR="003D1D68" w:rsidRDefault="003D1D68" w:rsidP="003D1D68">
      <w:pPr>
        <w:ind w:left="36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2-е практическое занятие</w:t>
      </w:r>
    </w:p>
    <w:p w:rsidR="003D1D68" w:rsidRDefault="003D1D68" w:rsidP="003D1D68">
      <w:pPr>
        <w:ind w:left="360"/>
        <w:rPr>
          <w:rFonts w:ascii="Times New Roman" w:hAnsi="Times New Roman" w:cs="Times New Roman"/>
          <w:sz w:val="28"/>
          <w:szCs w:val="28"/>
        </w:rPr>
      </w:pPr>
      <w:r w:rsidRPr="003D1D68">
        <w:rPr>
          <w:rFonts w:ascii="Times New Roman" w:hAnsi="Times New Roman" w:cs="Times New Roman"/>
          <w:sz w:val="28"/>
          <w:szCs w:val="28"/>
        </w:rPr>
        <w:t>1 Освоение</w:t>
      </w:r>
      <w:r>
        <w:rPr>
          <w:rFonts w:ascii="Times New Roman" w:hAnsi="Times New Roman" w:cs="Times New Roman"/>
          <w:sz w:val="28"/>
          <w:szCs w:val="28"/>
        </w:rPr>
        <w:t xml:space="preserve"> конструкции системы подэтажных штреков и организации очистных работ.</w:t>
      </w:r>
      <w:r w:rsidR="001E3EA3">
        <w:rPr>
          <w:rFonts w:ascii="Times New Roman" w:hAnsi="Times New Roman" w:cs="Times New Roman"/>
          <w:sz w:val="28"/>
          <w:szCs w:val="28"/>
        </w:rPr>
        <w:t xml:space="preserve"> Предложить варианты днища блоков.</w:t>
      </w:r>
    </w:p>
    <w:p w:rsidR="001E3EA3" w:rsidRDefault="001E3EA3" w:rsidP="001E3EA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2.Заполнить таблицу подсчета запасов блока согласно принятой конструкции системы разработки по курсовому проектированию и выбранного комплекса очистного оборудования.</w:t>
      </w:r>
    </w:p>
    <w:p w:rsidR="001E3EA3" w:rsidRPr="001E3EA3" w:rsidRDefault="001E3EA3" w:rsidP="001E3EA3">
      <w:pPr>
        <w:rPr>
          <w:rFonts w:ascii="Times New Roman" w:hAnsi="Times New Roman" w:cs="Times New Roman"/>
          <w:b/>
          <w:sz w:val="28"/>
          <w:szCs w:val="28"/>
        </w:rPr>
      </w:pPr>
      <w:r w:rsidRPr="001E3EA3">
        <w:rPr>
          <w:rFonts w:ascii="Times New Roman" w:hAnsi="Times New Roman" w:cs="Times New Roman"/>
          <w:b/>
          <w:sz w:val="28"/>
          <w:szCs w:val="28"/>
        </w:rPr>
        <w:t>3-е практическое занятие</w:t>
      </w:r>
    </w:p>
    <w:p w:rsidR="001E3EA3" w:rsidRDefault="001E3EA3" w:rsidP="001E3EA3">
      <w:pPr>
        <w:pStyle w:val="a3"/>
        <w:numPr>
          <w:ilvl w:val="0"/>
          <w:numId w:val="2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своение</w:t>
      </w:r>
      <w:r w:rsidR="00B0785E">
        <w:rPr>
          <w:rFonts w:ascii="Times New Roman" w:hAnsi="Times New Roman" w:cs="Times New Roman"/>
          <w:sz w:val="28"/>
          <w:szCs w:val="28"/>
        </w:rPr>
        <w:t xml:space="preserve"> конструкции</w:t>
      </w:r>
      <w:r>
        <w:rPr>
          <w:rFonts w:ascii="Times New Roman" w:hAnsi="Times New Roman" w:cs="Times New Roman"/>
          <w:sz w:val="28"/>
          <w:szCs w:val="28"/>
        </w:rPr>
        <w:t xml:space="preserve"> системы разработки с </w:t>
      </w:r>
      <w:proofErr w:type="spellStart"/>
      <w:r>
        <w:rPr>
          <w:rFonts w:ascii="Times New Roman" w:hAnsi="Times New Roman" w:cs="Times New Roman"/>
          <w:sz w:val="28"/>
          <w:szCs w:val="28"/>
        </w:rPr>
        <w:t>магазинированием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руды блоками и организации очистных работ. Обратить внимание на условия, при которых не рекомендуют применять систему разработки.</w:t>
      </w:r>
    </w:p>
    <w:p w:rsidR="001E3EA3" w:rsidRDefault="001E3EA3" w:rsidP="001E3EA3">
      <w:pPr>
        <w:pStyle w:val="a3"/>
        <w:numPr>
          <w:ilvl w:val="0"/>
          <w:numId w:val="2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асчет отбойки и доставки руды по условиям задания на курсовое проектирование.</w:t>
      </w:r>
    </w:p>
    <w:p w:rsidR="001A2F54" w:rsidRDefault="001E3EA3" w:rsidP="001E3EA3">
      <w:pPr>
        <w:ind w:left="360"/>
        <w:rPr>
          <w:rFonts w:ascii="Times New Roman" w:hAnsi="Times New Roman" w:cs="Times New Roman"/>
          <w:b/>
          <w:sz w:val="28"/>
          <w:szCs w:val="28"/>
        </w:rPr>
      </w:pPr>
      <w:r w:rsidRPr="001E3EA3">
        <w:rPr>
          <w:rFonts w:ascii="Times New Roman" w:hAnsi="Times New Roman" w:cs="Times New Roman"/>
          <w:b/>
          <w:sz w:val="28"/>
          <w:szCs w:val="28"/>
        </w:rPr>
        <w:t>4-е п</w:t>
      </w:r>
      <w:r w:rsidR="00664C09">
        <w:rPr>
          <w:rFonts w:ascii="Times New Roman" w:hAnsi="Times New Roman" w:cs="Times New Roman"/>
          <w:b/>
          <w:sz w:val="28"/>
          <w:szCs w:val="28"/>
        </w:rPr>
        <w:t>рактическое</w:t>
      </w:r>
      <w:r w:rsidR="00664C09" w:rsidRPr="00664C09">
        <w:rPr>
          <w:rFonts w:ascii="Times New Roman" w:hAnsi="Times New Roman" w:cs="Times New Roman"/>
          <w:b/>
          <w:position w:val="-4"/>
          <w:sz w:val="28"/>
          <w:szCs w:val="28"/>
        </w:rPr>
        <w:object w:dxaOrig="1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4.25pt" o:ole="">
            <v:imagedata r:id="rId5" o:title=""/>
          </v:shape>
          <o:OLEObject Type="Embed" ProgID="Equation.DSMT4" ShapeID="_x0000_i1025" DrawAspect="Content" ObjectID="_1668740800" r:id="rId6"/>
        </w:object>
      </w:r>
      <w:r w:rsidRPr="001E3EA3">
        <w:rPr>
          <w:rFonts w:ascii="Times New Roman" w:hAnsi="Times New Roman" w:cs="Times New Roman"/>
          <w:b/>
          <w:sz w:val="28"/>
          <w:szCs w:val="28"/>
        </w:rPr>
        <w:t>занятие</w:t>
      </w:r>
    </w:p>
    <w:p w:rsidR="001E3EA3" w:rsidRPr="001A2F54" w:rsidRDefault="001A2F54" w:rsidP="001A2F54">
      <w:pPr>
        <w:pStyle w:val="a3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</w:rPr>
      </w:pPr>
      <w:r w:rsidRPr="001A2F54">
        <w:rPr>
          <w:rFonts w:ascii="Times New Roman" w:hAnsi="Times New Roman" w:cs="Times New Roman"/>
          <w:sz w:val="28"/>
          <w:szCs w:val="28"/>
        </w:rPr>
        <w:t>Освоение конструкции системы разработки горизонтальными слоями с гидравлической закладкой и организации очистных работ в блоке. Обратить внимание на организацию закладочных работ.</w:t>
      </w:r>
    </w:p>
    <w:p w:rsidR="001A2F54" w:rsidRDefault="001A2F54" w:rsidP="001A2F54">
      <w:pPr>
        <w:pStyle w:val="a3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асчет графика организации очистных работ в блоке по условиям курсового проектирования.</w:t>
      </w:r>
    </w:p>
    <w:p w:rsidR="001A2F54" w:rsidRDefault="001A2F54" w:rsidP="001A2F54">
      <w:pPr>
        <w:rPr>
          <w:rFonts w:ascii="Times New Roman" w:hAnsi="Times New Roman" w:cs="Times New Roman"/>
          <w:b/>
          <w:sz w:val="28"/>
          <w:szCs w:val="28"/>
        </w:rPr>
      </w:pPr>
      <w:r w:rsidRPr="001A2F54">
        <w:rPr>
          <w:rFonts w:ascii="Times New Roman" w:hAnsi="Times New Roman" w:cs="Times New Roman"/>
          <w:sz w:val="28"/>
          <w:szCs w:val="28"/>
        </w:rPr>
        <w:t xml:space="preserve"> </w:t>
      </w:r>
      <w:r w:rsidRPr="001A2F54">
        <w:rPr>
          <w:rFonts w:ascii="Times New Roman" w:hAnsi="Times New Roman" w:cs="Times New Roman"/>
          <w:b/>
          <w:sz w:val="28"/>
          <w:szCs w:val="28"/>
        </w:rPr>
        <w:t>5-е практическое занятие</w:t>
      </w:r>
    </w:p>
    <w:p w:rsidR="001A2F54" w:rsidRDefault="001A2F54" w:rsidP="00A775FF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</w:t>
      </w:r>
      <w:r w:rsidRPr="001A2F54">
        <w:rPr>
          <w:rFonts w:ascii="Times New Roman" w:hAnsi="Times New Roman" w:cs="Times New Roman"/>
          <w:sz w:val="28"/>
          <w:szCs w:val="28"/>
        </w:rPr>
        <w:t xml:space="preserve">1. </w:t>
      </w:r>
      <w:r>
        <w:rPr>
          <w:rFonts w:ascii="Times New Roman" w:hAnsi="Times New Roman" w:cs="Times New Roman"/>
          <w:sz w:val="28"/>
          <w:szCs w:val="28"/>
        </w:rPr>
        <w:t>Освоение комбинированных систем разработки. Обратить внимание на их назначение.</w:t>
      </w:r>
    </w:p>
    <w:p w:rsidR="001A2F54" w:rsidRDefault="001A2F54" w:rsidP="00A775FF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2. Расчет себестоимости добычи 1 т уды по системе разработки по условиям курсового прое</w:t>
      </w:r>
      <w:r w:rsidR="00A775FF">
        <w:rPr>
          <w:rFonts w:ascii="Times New Roman" w:hAnsi="Times New Roman" w:cs="Times New Roman"/>
          <w:sz w:val="28"/>
          <w:szCs w:val="28"/>
        </w:rPr>
        <w:t>к</w:t>
      </w:r>
      <w:r>
        <w:rPr>
          <w:rFonts w:ascii="Times New Roman" w:hAnsi="Times New Roman" w:cs="Times New Roman"/>
          <w:sz w:val="28"/>
          <w:szCs w:val="28"/>
        </w:rPr>
        <w:t>тирования.</w:t>
      </w:r>
    </w:p>
    <w:p w:rsidR="00A775FF" w:rsidRDefault="00A775FF" w:rsidP="00A775FF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A775FF" w:rsidRDefault="00A775FF" w:rsidP="00A775FF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 w:rsidRPr="00A775FF">
        <w:rPr>
          <w:rFonts w:ascii="Times New Roman" w:hAnsi="Times New Roman" w:cs="Times New Roman"/>
          <w:b/>
          <w:sz w:val="28"/>
          <w:szCs w:val="28"/>
        </w:rPr>
        <w:t>6-е практическое занятие</w:t>
      </w:r>
    </w:p>
    <w:p w:rsidR="00A775FF" w:rsidRDefault="00A775FF" w:rsidP="00A775FF">
      <w:pPr>
        <w:spacing w:after="0"/>
        <w:rPr>
          <w:rFonts w:ascii="Times New Roman" w:hAnsi="Times New Roman" w:cs="Times New Roman"/>
          <w:b/>
          <w:sz w:val="28"/>
          <w:szCs w:val="28"/>
        </w:rPr>
      </w:pPr>
    </w:p>
    <w:p w:rsidR="00A775FF" w:rsidRDefault="00A775FF" w:rsidP="00A775FF">
      <w:pPr>
        <w:spacing w:after="0"/>
        <w:rPr>
          <w:rFonts w:ascii="Times New Roman" w:hAnsi="Times New Roman" w:cs="Times New Roman"/>
          <w:sz w:val="28"/>
          <w:szCs w:val="28"/>
        </w:rPr>
      </w:pPr>
      <w:r w:rsidRPr="00A775FF">
        <w:rPr>
          <w:rFonts w:ascii="Times New Roman" w:hAnsi="Times New Roman" w:cs="Times New Roman"/>
          <w:sz w:val="28"/>
          <w:szCs w:val="28"/>
        </w:rPr>
        <w:t xml:space="preserve">       1. </w:t>
      </w:r>
      <w:r>
        <w:rPr>
          <w:rFonts w:ascii="Times New Roman" w:hAnsi="Times New Roman" w:cs="Times New Roman"/>
          <w:sz w:val="28"/>
          <w:szCs w:val="28"/>
        </w:rPr>
        <w:t xml:space="preserve">Освоение способов погашения </w:t>
      </w:r>
      <w:r w:rsidR="00B0785E">
        <w:rPr>
          <w:rFonts w:ascii="Times New Roman" w:hAnsi="Times New Roman" w:cs="Times New Roman"/>
          <w:sz w:val="28"/>
          <w:szCs w:val="28"/>
        </w:rPr>
        <w:t>целиков. Обратить внимание на показатели потерь и разубоживание руды.</w:t>
      </w:r>
    </w:p>
    <w:p w:rsidR="00B0785E" w:rsidRPr="00A775FF" w:rsidRDefault="00B0785E" w:rsidP="00A775FF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2. Оценка систем разработки по технике безопасности: потолкоуступной, подэтажных штреков, с </w:t>
      </w:r>
      <w:proofErr w:type="spellStart"/>
      <w:r>
        <w:rPr>
          <w:rFonts w:ascii="Times New Roman" w:hAnsi="Times New Roman" w:cs="Times New Roman"/>
          <w:sz w:val="28"/>
          <w:szCs w:val="28"/>
        </w:rPr>
        <w:t>магазинированием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руды блоками. </w:t>
      </w:r>
    </w:p>
    <w:sectPr w:rsidR="00B0785E" w:rsidRPr="00A775FF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EB505E6"/>
    <w:multiLevelType w:val="hybridMultilevel"/>
    <w:tmpl w:val="0D9EAA7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C78191A"/>
    <w:multiLevelType w:val="hybridMultilevel"/>
    <w:tmpl w:val="B5C0F68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4D66AC0"/>
    <w:multiLevelType w:val="hybridMultilevel"/>
    <w:tmpl w:val="35C4206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7834D09"/>
    <w:multiLevelType w:val="hybridMultilevel"/>
    <w:tmpl w:val="739A392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E39EF"/>
    <w:rsid w:val="001A2F54"/>
    <w:rsid w:val="001E3EA3"/>
    <w:rsid w:val="002425AF"/>
    <w:rsid w:val="003D1D68"/>
    <w:rsid w:val="00664C09"/>
    <w:rsid w:val="009E39EF"/>
    <w:rsid w:val="00A56332"/>
    <w:rsid w:val="00A775FF"/>
    <w:rsid w:val="00B0785E"/>
    <w:rsid w:val="00DA1A8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EBBA49B"/>
  <w15:chartTrackingRefBased/>
  <w15:docId w15:val="{3537BD1F-0867-44CE-A444-5764D8D4CB1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3D1D68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6</TotalTime>
  <Pages>1</Pages>
  <Words>233</Words>
  <Characters>1331</Characters>
  <Application>Microsoft Office Word</Application>
  <DocSecurity>0</DocSecurity>
  <Lines>11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56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X</dc:creator>
  <cp:keywords/>
  <dc:description/>
  <cp:lastModifiedBy>DX</cp:lastModifiedBy>
  <cp:revision>6</cp:revision>
  <dcterms:created xsi:type="dcterms:W3CDTF">2020-12-06T01:30:00Z</dcterms:created>
  <dcterms:modified xsi:type="dcterms:W3CDTF">2020-12-06T03:20:00Z</dcterms:modified>
</cp:coreProperties>
</file>